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203B" w:rsidRDefault="00E26C31" w:rsidP="002D3FC3">
      <w:pPr>
        <w:bidi/>
      </w:pPr>
      <w:r>
        <w:rPr>
          <w:noProof/>
          <w:lang w:eastAsia="fr-FR"/>
        </w:rPr>
        <w:pict>
          <v:group id="_x0000_s1043" style="position:absolute;left:0;text-align:left;margin-left:5.5pt;margin-top:437.6pt;width:557.7pt;height:277.85pt;z-index:251678720" coordorigin="394,9036" coordsize="11154,5557">
            <v:group id="_x0000_s1041" style="position:absolute;left:394;top:9036;width:11154;height:5557" coordorigin="394,9036" coordsize="11154,5557">
              <v:roundrect id="_x0000_s1039" style="position:absolute;left:394;top:9191;width:11154;height:5402" arcsize="1684f" o:regroupid="4" fillcolor="white [3212]" strokecolor="black [3213]" strokeweight="3pt">
                <v:stroke dashstyle="1 1" endcap="round"/>
                <v:shadow on="t" type="perspective" color="#7f7f7f [1601]" opacity=".5" offset="1pt" offset2="-1pt"/>
                <v:textbox style="mso-next-textbox:#_x0000_s1039">
                  <w:txbxContent>
                    <w:p w:rsidR="003853A1" w:rsidRDefault="003853A1" w:rsidP="003853A1">
                      <w:pPr>
                        <w:bidi/>
                        <w:spacing w:after="0" w:line="240" w:lineRule="auto"/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</w:p>
                    <w:p w:rsidR="003853A1" w:rsidRDefault="003853A1" w:rsidP="00EB14EF">
                      <w:pPr>
                        <w:bidi/>
                        <w:spacing w:after="0" w:line="240" w:lineRule="auto"/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A76205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 w:rsidR="00AC0E8F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لتكن</w:t>
                      </w:r>
                      <w:proofErr w:type="gramEnd"/>
                      <w:r w:rsidR="00AC0E8F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دالة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7110F">
                        <w:rPr>
                          <w:position w:val="-10"/>
                          <w:sz w:val="28"/>
                          <w:szCs w:val="28"/>
                          <w:lang w:bidi="ar-DZ"/>
                        </w:rPr>
                        <w:object w:dxaOrig="240" w:dyaOrig="320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25" type="#_x0000_t75" style="width:11.9pt;height:16.05pt" o:ole="">
                            <v:imagedata r:id="rId5" o:title=""/>
                          </v:shape>
                          <o:OLEObject Type="Embed" ProgID="Equation.DSMT4" ShapeID="_x0000_i1025" DrawAspect="Content" ObjectID="_1632899725" r:id="rId6"/>
                        </w:object>
                      </w:r>
                      <w:r w:rsidR="00AC0E8F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معرفة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A76205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على </w:t>
                      </w:r>
                      <w:r w:rsidRPr="00A76205">
                        <w:rPr>
                          <w:sz w:val="28"/>
                          <w:szCs w:val="28"/>
                          <w:lang w:bidi="ar-DZ"/>
                        </w:rPr>
                        <w:object w:dxaOrig="260" w:dyaOrig="260">
                          <v:shape id="_x0000_i1026" type="#_x0000_t75" style="width:12.85pt;height:12.85pt" o:ole="">
                            <v:imagedata r:id="rId7" o:title=""/>
                          </v:shape>
                          <o:OLEObject Type="Embed" ProgID="Equation.DSMT4" ShapeID="_x0000_i1026" DrawAspect="Content" ObjectID="_1632899726" r:id="rId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حيث</w:t>
                      </w:r>
                      <w:r w:rsidRPr="00A76205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: </w:t>
                      </w:r>
                      <w:r w:rsidR="001226D9" w:rsidRPr="0037110F">
                        <w:rPr>
                          <w:position w:val="-10"/>
                          <w:sz w:val="28"/>
                          <w:szCs w:val="28"/>
                          <w:lang w:bidi="ar-DZ"/>
                        </w:rPr>
                        <w:object w:dxaOrig="1820" w:dyaOrig="360">
                          <v:shape id="_x0000_i1027" type="#_x0000_t75" style="width:90.8pt;height:17.9pt" o:ole="">
                            <v:imagedata r:id="rId9" o:title=""/>
                          </v:shape>
                          <o:OLEObject Type="Embed" ProgID="Equation.DSMT4" ShapeID="_x0000_i1027" DrawAspect="Content" ObjectID="_1632899727" r:id="rId10"/>
                        </w:object>
                      </w:r>
                      <w:r w:rsidR="00EB14EF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EB14EF" w:rsidRDefault="001226D9" w:rsidP="00EB14EF">
                      <w:pPr>
                        <w:bidi/>
                        <w:spacing w:after="0" w:line="240" w:lineRule="auto"/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1226D9">
                        <w:rPr>
                          <w:position w:val="-16"/>
                          <w:sz w:val="28"/>
                          <w:szCs w:val="28"/>
                          <w:lang w:bidi="ar-DZ"/>
                        </w:rPr>
                        <w:object w:dxaOrig="540" w:dyaOrig="440">
                          <v:shape id="_x0000_i1028" type="#_x0000_t75" style="width:27.05pt;height:22pt" o:ole="">
                            <v:imagedata r:id="rId11" o:title=""/>
                          </v:shape>
                          <o:OLEObject Type="Embed" ProgID="Equation.DSMT4" ShapeID="_x0000_i1028" DrawAspect="Content" ObjectID="_1632899728" r:id="rId12"/>
                        </w:object>
                      </w:r>
                      <w:r w:rsidR="00EB14EF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تمثيلها البياني في المستوي المنسوب </w:t>
                      </w:r>
                      <w:proofErr w:type="spellStart"/>
                      <w:r w:rsidR="00EB14EF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الى</w:t>
                      </w:r>
                      <w:proofErr w:type="spellEnd"/>
                      <w:r w:rsidR="00EB14EF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معلم المتعامد</w:t>
                      </w:r>
                    </w:p>
                    <w:p w:rsidR="00EB14EF" w:rsidRDefault="00EB14EF" w:rsidP="00EB14EF">
                      <w:pPr>
                        <w:bidi/>
                        <w:spacing w:after="0" w:line="240" w:lineRule="auto"/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والمتجانس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766232" w:rsidRPr="00766232">
                        <w:rPr>
                          <w:position w:val="-18"/>
                          <w:sz w:val="28"/>
                          <w:szCs w:val="28"/>
                          <w:lang w:bidi="ar-DZ"/>
                        </w:rPr>
                        <w:object w:dxaOrig="920" w:dyaOrig="480">
                          <v:shape id="_x0000_i1029" type="#_x0000_t75" style="width:45.85pt;height:23.85pt" o:ole="">
                            <v:imagedata r:id="rId13" o:title=""/>
                          </v:shape>
                          <o:OLEObject Type="Embed" ProgID="Equation.DSMT4" ShapeID="_x0000_i1029" DrawAspect="Content" ObjectID="_1632899729" r:id="rId14"/>
                        </w:object>
                      </w:r>
                    </w:p>
                    <w:p w:rsidR="00766232" w:rsidRDefault="004752EB" w:rsidP="004752EB">
                      <w:pPr>
                        <w:pStyle w:val="Paragraphedeliste"/>
                        <w:numPr>
                          <w:ilvl w:val="0"/>
                          <w:numId w:val="3"/>
                        </w:num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بين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كيف يمكن رسم المنحنى</w:t>
                      </w:r>
                      <w:r w:rsidR="00766232" w:rsidRPr="00766232">
                        <w:rPr>
                          <w:position w:val="-16"/>
                          <w:sz w:val="28"/>
                          <w:szCs w:val="28"/>
                          <w:lang w:bidi="ar-DZ"/>
                        </w:rPr>
                        <w:object w:dxaOrig="540" w:dyaOrig="440">
                          <v:shape id="_x0000_i1030" type="#_x0000_t75" style="width:27.05pt;height:22pt" o:ole="">
                            <v:imagedata r:id="rId15" o:title=""/>
                          </v:shape>
                          <o:OLEObject Type="Embed" ProgID="Equation.DSMT4" ShapeID="_x0000_i1030" DrawAspect="Content" ObjectID="_1632899730" r:id="rId16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نطلاقا من منحنى</w:t>
                      </w:r>
                    </w:p>
                    <w:p w:rsidR="004752EB" w:rsidRPr="00766232" w:rsidRDefault="004752EB" w:rsidP="00766232">
                      <w:p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766232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دالة المربع </w:t>
                      </w:r>
                    </w:p>
                    <w:p w:rsidR="004752EB" w:rsidRDefault="004752EB" w:rsidP="004752EB">
                      <w:pPr>
                        <w:pStyle w:val="Paragraphedeliste"/>
                        <w:numPr>
                          <w:ilvl w:val="0"/>
                          <w:numId w:val="3"/>
                        </w:num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بين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أنه من اجل كل </w:t>
                      </w:r>
                      <w:r w:rsidR="002C62AA" w:rsidRPr="002C62AA">
                        <w:rPr>
                          <w:position w:val="-6"/>
                          <w:sz w:val="28"/>
                          <w:szCs w:val="28"/>
                          <w:lang w:bidi="ar-DZ"/>
                        </w:rPr>
                        <w:object w:dxaOrig="200" w:dyaOrig="220">
                          <v:shape id="_x0000_i1031" type="#_x0000_t75" style="width:10.1pt;height:11pt" o:ole="">
                            <v:imagedata r:id="rId17" o:title=""/>
                          </v:shape>
                          <o:OLEObject Type="Embed" ProgID="Equation.DSMT4" ShapeID="_x0000_i1031" DrawAspect="Content" ObjectID="_1632899731" r:id="rId18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من</w:t>
                      </w:r>
                      <w:r w:rsidR="002C62AA" w:rsidRPr="00A76205">
                        <w:rPr>
                          <w:sz w:val="28"/>
                          <w:szCs w:val="28"/>
                          <w:lang w:bidi="ar-DZ"/>
                        </w:rPr>
                        <w:object w:dxaOrig="260" w:dyaOrig="260">
                          <v:shape id="_x0000_i1032" type="#_x0000_t75" style="width:12.85pt;height:12.85pt" o:ole="">
                            <v:imagedata r:id="rId7" o:title=""/>
                          </v:shape>
                          <o:OLEObject Type="Embed" ProgID="Equation.DSMT4" ShapeID="_x0000_i1032" DrawAspect="Content" ObjectID="_1632899732" r:id="rId19"/>
                        </w:objec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2C62AA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فان: </w:t>
                      </w:r>
                      <w:r w:rsidR="002C62AA" w:rsidRPr="0037110F">
                        <w:rPr>
                          <w:position w:val="-10"/>
                          <w:sz w:val="28"/>
                          <w:szCs w:val="28"/>
                          <w:lang w:bidi="ar-DZ"/>
                        </w:rPr>
                        <w:object w:dxaOrig="1780" w:dyaOrig="360">
                          <v:shape id="_x0000_i1033" type="#_x0000_t75" style="width:88.95pt;height:17.9pt" o:ole="">
                            <v:imagedata r:id="rId20" o:title=""/>
                          </v:shape>
                          <o:OLEObject Type="Embed" ProgID="Equation.DSMT4" ShapeID="_x0000_i1033" DrawAspect="Content" ObjectID="_1632899733" r:id="rId21"/>
                        </w:object>
                      </w:r>
                    </w:p>
                    <w:p w:rsidR="00FA5ABB" w:rsidRDefault="004752EB" w:rsidP="004752EB">
                      <w:pPr>
                        <w:pStyle w:val="Paragraphedeliste"/>
                        <w:numPr>
                          <w:ilvl w:val="0"/>
                          <w:numId w:val="3"/>
                        </w:num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لتكن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دوال </w:t>
                      </w:r>
                      <w:r w:rsidR="00156247" w:rsidRPr="00391261">
                        <w:rPr>
                          <w:position w:val="-12"/>
                          <w:sz w:val="28"/>
                          <w:szCs w:val="28"/>
                          <w:lang w:bidi="ar-DZ"/>
                        </w:rPr>
                        <w:object w:dxaOrig="999" w:dyaOrig="360">
                          <v:shape id="_x0000_i1034" type="#_x0000_t75" style="width:50pt;height:17.9pt" o:ole="">
                            <v:imagedata r:id="rId22" o:title=""/>
                          </v:shape>
                          <o:OLEObject Type="Embed" ProgID="Equation.DSMT4" ShapeID="_x0000_i1034" DrawAspect="Content" ObjectID="_1632899734" r:id="rId23"/>
                        </w:object>
                      </w:r>
                      <w:r w:rsidR="00BE632C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معرفة </w:t>
                      </w:r>
                      <w:r w:rsidR="004F1406" w:rsidRPr="00A76205">
                        <w:rPr>
                          <w:sz w:val="28"/>
                          <w:szCs w:val="28"/>
                          <w:lang w:bidi="ar-DZ"/>
                        </w:rPr>
                        <w:object w:dxaOrig="260" w:dyaOrig="260">
                          <v:shape id="_x0000_i1035" type="#_x0000_t75" style="width:12.85pt;height:12.85pt" o:ole="">
                            <v:imagedata r:id="rId7" o:title=""/>
                          </v:shape>
                          <o:OLEObject Type="Embed" ProgID="Equation.DSMT4" ShapeID="_x0000_i1035" DrawAspect="Content" ObjectID="_1632899735" r:id="rId24"/>
                        </w:object>
                      </w:r>
                      <w:r w:rsidR="00BE632C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على حيث</w:t>
                      </w:r>
                      <w:r w:rsidR="004F1406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:</w:t>
                      </w:r>
                    </w:p>
                    <w:p w:rsidR="009A6CB2" w:rsidRPr="009A6CB2" w:rsidRDefault="009A6CB2" w:rsidP="009A6CB2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C50E18">
                        <w:rPr>
                          <w:position w:val="-16"/>
                          <w:sz w:val="28"/>
                          <w:szCs w:val="28"/>
                          <w:lang w:bidi="ar-DZ"/>
                        </w:rPr>
                        <w:object w:dxaOrig="6100" w:dyaOrig="440">
                          <v:shape id="_x0000_i1036" type="#_x0000_t75" style="width:304.95pt;height:22pt" o:ole="">
                            <v:imagedata r:id="rId25" o:title=""/>
                          </v:shape>
                          <o:OLEObject Type="Embed" ProgID="Equation.DSMT4" ShapeID="_x0000_i1036" DrawAspect="Content" ObjectID="_1632899736" r:id="rId26"/>
                        </w:object>
                      </w:r>
                    </w:p>
                    <w:p w:rsidR="009A6CB2" w:rsidRDefault="009A6CB2" w:rsidP="00FA5ABB">
                      <w:pPr>
                        <w:bidi/>
                        <w:spacing w:after="0" w:line="240" w:lineRule="auto"/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أنشئ</w:t>
                      </w:r>
                      <w:r w:rsidR="00FA5A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في مست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و</w:t>
                      </w:r>
                      <w:r w:rsidR="00FA5A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ي منسوب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إلى</w:t>
                      </w:r>
                      <w:r w:rsidR="00FA5A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معلم السابق </w:t>
                      </w:r>
                      <w:r w:rsidR="004F1406" w:rsidRPr="00FA5A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منحنيات </w:t>
                      </w:r>
                    </w:p>
                    <w:p w:rsidR="004752EB" w:rsidRPr="00FA5ABB" w:rsidRDefault="009A6CB2" w:rsidP="009A6CB2">
                      <w:p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الدوال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391261">
                        <w:rPr>
                          <w:position w:val="-12"/>
                          <w:sz w:val="28"/>
                          <w:szCs w:val="28"/>
                          <w:lang w:bidi="ar-DZ"/>
                        </w:rPr>
                        <w:object w:dxaOrig="999" w:dyaOrig="360">
                          <v:shape id="_x0000_i1037" type="#_x0000_t75" style="width:50pt;height:17.9pt" o:ole="">
                            <v:imagedata r:id="rId22" o:title=""/>
                          </v:shape>
                          <o:OLEObject Type="Embed" ProgID="Equation.DSMT4" ShapeID="_x0000_i1037" DrawAspect="Content" ObjectID="_1632899737" r:id="rId27"/>
                        </w:object>
                      </w:r>
                    </w:p>
                    <w:p w:rsidR="003853A1" w:rsidRPr="00190136" w:rsidRDefault="003853A1" w:rsidP="00FA5ABB">
                      <w:p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oundrect>
              <v:shapetype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_x0000_s1040" type="#_x0000_t65" style="position:absolute;left:9511;top:9036;width:1716;height:522" o:regroupid="4" adj="19127" fillcolor="white [3212]" strokecolor="black [3213]" strokeweight="3pt">
                <v:shadow on="t" type="perspective" color="#7f7f7f [1601]" opacity=".5" offset="1pt" offset2="-1pt"/>
                <v:textbox style="mso-next-textbox:#_x0000_s1040">
                  <w:txbxContent>
                    <w:p w:rsidR="003853A1" w:rsidRPr="005F6F15" w:rsidRDefault="003853A1" w:rsidP="00412350">
                      <w:pPr>
                        <w:bidi/>
                        <w:rPr>
                          <w:sz w:val="28"/>
                          <w:szCs w:val="28"/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التمرين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ثا</w:t>
                      </w:r>
                      <w:r w:rsidR="004712EF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لث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:</w:t>
                      </w:r>
                    </w:p>
                  </w:txbxContent>
                </v:textbox>
              </v:shape>
            </v:group>
            <v:rect id="_x0000_s1042" style="position:absolute;left:532;top:9435;width:4659;height:4944" strokecolor="white [3212]">
              <v:textbox>
                <w:txbxContent>
                  <w:p w:rsidR="004C7AB7" w:rsidRDefault="00C66420" w:rsidP="004C7AB7">
                    <w:pPr>
                      <w:bidi/>
                    </w:pPr>
                    <w:r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2766060" cy="3108249"/>
                          <wp:effectExtent l="19050" t="0" r="0" b="0"/>
                          <wp:docPr id="85" name="Image 8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8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8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766060" cy="310824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rect>
          </v:group>
        </w:pict>
      </w:r>
      <w:r>
        <w:rPr>
          <w:noProof/>
          <w:lang w:eastAsia="fr-FR"/>
        </w:rPr>
        <w:pict>
          <v:group id="_x0000_s1034" style="position:absolute;left:0;text-align:left;margin-left:6.45pt;margin-top:221.95pt;width:557.7pt;height:211.85pt;z-index:251669504" coordorigin="394,1734" coordsize="11154,4237">
            <v:roundrect id="_x0000_s1035" style="position:absolute;left:394;top:1889;width:11154;height:4082" arcsize="1684f" fillcolor="white [3212]" strokecolor="black [3213]" strokeweight="3pt">
              <v:stroke dashstyle="1 1" endcap="round"/>
              <v:shadow on="t" type="perspective" color="#7f7f7f [1601]" opacity=".5" offset="1pt" offset2="-1pt"/>
              <v:textbox style="mso-next-textbox:#_x0000_s1035">
                <w:txbxContent>
                  <w:p w:rsidR="00E8101D" w:rsidRDefault="00E8101D" w:rsidP="00E8101D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:rsidR="00E8101D" w:rsidRPr="00A76205" w:rsidRDefault="00E8101D" w:rsidP="00E8101D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  <w:r w:rsidRPr="00A7620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تكن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دالتين </w:t>
                    </w:r>
                    <w:r w:rsidRPr="0037110F">
                      <w:rPr>
                        <w:position w:val="-10"/>
                        <w:sz w:val="28"/>
                        <w:szCs w:val="28"/>
                        <w:lang w:bidi="ar-DZ"/>
                      </w:rPr>
                      <w:object w:dxaOrig="240" w:dyaOrig="320">
                        <v:shape id="_x0000_i1038" type="#_x0000_t75" style="width:11.9pt;height:16.05pt" o:ole="">
                          <v:imagedata r:id="rId5" o:title=""/>
                        </v:shape>
                        <o:OLEObject Type="Embed" ProgID="Equation.DSMT4" ShapeID="_x0000_i1038" DrawAspect="Content" ObjectID="_1632899738" r:id="rId29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و </w:t>
                    </w:r>
                    <w:r w:rsidRPr="009F77BA">
                      <w:rPr>
                        <w:position w:val="-10"/>
                        <w:sz w:val="28"/>
                        <w:szCs w:val="28"/>
                        <w:lang w:bidi="ar-DZ"/>
                      </w:rPr>
                      <w:object w:dxaOrig="220" w:dyaOrig="260">
                        <v:shape id="_x0000_i1039" type="#_x0000_t75" style="width:11pt;height:12.85pt" o:ole="">
                          <v:imagedata r:id="rId30" o:title=""/>
                        </v:shape>
                        <o:OLEObject Type="Embed" ProgID="Equation.DSMT4" ShapeID="_x0000_i1039" DrawAspect="Content" ObjectID="_1632899739" r:id="rId31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معرفتين </w:t>
                    </w:r>
                    <w:r w:rsidRPr="00A7620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على </w:t>
                    </w:r>
                    <w:r w:rsidRPr="00A76205">
                      <w:rPr>
                        <w:sz w:val="28"/>
                        <w:szCs w:val="28"/>
                        <w:lang w:bidi="ar-DZ"/>
                      </w:rPr>
                      <w:object w:dxaOrig="260" w:dyaOrig="260">
                        <v:shape id="_x0000_i1040" type="#_x0000_t75" style="width:12.85pt;height:12.85pt" o:ole="">
                          <v:imagedata r:id="rId7" o:title=""/>
                        </v:shape>
                        <o:OLEObject Type="Embed" ProgID="Equation.DSMT4" ShapeID="_x0000_i1040" DrawAspect="Content" ObjectID="_1632899740" r:id="rId32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حيث</w:t>
                    </w:r>
                    <w:r w:rsidRPr="00A7620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: </w:t>
                    </w:r>
                    <w:r w:rsidRPr="0037110F">
                      <w:rPr>
                        <w:position w:val="-10"/>
                        <w:sz w:val="28"/>
                        <w:szCs w:val="28"/>
                        <w:lang w:bidi="ar-DZ"/>
                      </w:rPr>
                      <w:object w:dxaOrig="980" w:dyaOrig="360">
                        <v:shape id="_x0000_i1041" type="#_x0000_t75" style="width:49.05pt;height:17.9pt" o:ole="">
                          <v:imagedata r:id="rId33" o:title=""/>
                        </v:shape>
                        <o:OLEObject Type="Embed" ProgID="Equation.DSMT4" ShapeID="_x0000_i1041" DrawAspect="Content" ObjectID="_1632899741" r:id="rId34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و </w:t>
                    </w:r>
                    <w:r w:rsidRPr="0037110F">
                      <w:rPr>
                        <w:position w:val="-10"/>
                        <w:sz w:val="28"/>
                        <w:szCs w:val="28"/>
                        <w:lang w:bidi="ar-DZ"/>
                      </w:rPr>
                      <w:object w:dxaOrig="920" w:dyaOrig="360">
                        <v:shape id="_x0000_i1042" type="#_x0000_t75" style="width:45.85pt;height:17.9pt" o:ole="">
                          <v:imagedata r:id="rId35" o:title=""/>
                        </v:shape>
                        <o:OLEObject Type="Embed" ProgID="Equation.DSMT4" ShapeID="_x0000_i1042" DrawAspect="Content" ObjectID="_1632899742" r:id="rId36"/>
                      </w:object>
                    </w:r>
                  </w:p>
                  <w:p w:rsidR="00E8101D" w:rsidRDefault="00E8101D" w:rsidP="00E8101D">
                    <w:pPr>
                      <w:numPr>
                        <w:ilvl w:val="0"/>
                        <w:numId w:val="1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أثبت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أنه من أجل كل عددين حقيقيين </w:t>
                    </w:r>
                    <w:r w:rsidRPr="00F84E10">
                      <w:rPr>
                        <w:position w:val="-6"/>
                        <w:sz w:val="28"/>
                        <w:szCs w:val="28"/>
                        <w:lang w:bidi="ar-DZ"/>
                      </w:rPr>
                      <w:object w:dxaOrig="200" w:dyaOrig="220">
                        <v:shape id="_x0000_i1043" type="#_x0000_t75" style="width:10.1pt;height:11pt" o:ole="">
                          <v:imagedata r:id="rId37" o:title=""/>
                        </v:shape>
                        <o:OLEObject Type="Embed" ProgID="Equation.DSMT4" ShapeID="_x0000_i1043" DrawAspect="Content" ObjectID="_1632899743" r:id="rId38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و </w:t>
                    </w:r>
                    <w:r w:rsidRPr="00F84E10">
                      <w:rPr>
                        <w:position w:val="-6"/>
                        <w:sz w:val="28"/>
                        <w:szCs w:val="28"/>
                        <w:lang w:bidi="ar-DZ"/>
                      </w:rPr>
                      <w:object w:dxaOrig="200" w:dyaOrig="279">
                        <v:shape id="_x0000_i1044" type="#_x0000_t75" style="width:10.1pt;height:13.75pt" o:ole="">
                          <v:imagedata r:id="rId39" o:title=""/>
                        </v:shape>
                        <o:OLEObject Type="Embed" ProgID="Equation.DSMT4" ShapeID="_x0000_i1044" DrawAspect="Content" ObjectID="_1632899744" r:id="rId40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فإن</w:t>
                    </w:r>
                    <w:r w:rsidR="002F424E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: </w:t>
                    </w:r>
                    <w:r w:rsidRPr="00B2659C">
                      <w:rPr>
                        <w:position w:val="-16"/>
                        <w:sz w:val="28"/>
                        <w:szCs w:val="28"/>
                        <w:lang w:bidi="ar-DZ"/>
                      </w:rPr>
                      <w:object w:dxaOrig="2920" w:dyaOrig="440">
                        <v:shape id="_x0000_i1045" type="#_x0000_t75" style="width:145.85pt;height:22pt" o:ole="">
                          <v:imagedata r:id="rId41" o:title=""/>
                        </v:shape>
                        <o:OLEObject Type="Embed" ProgID="Equation.DSMT4" ShapeID="_x0000_i1045" DrawAspect="Content" ObjectID="_1632899745" r:id="rId42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و </w:t>
                    </w:r>
                    <w:r w:rsidR="00D92C50" w:rsidRPr="001456BF">
                      <w:rPr>
                        <w:position w:val="-28"/>
                        <w:sz w:val="28"/>
                        <w:szCs w:val="28"/>
                        <w:lang w:bidi="ar-DZ"/>
                      </w:rPr>
                      <w:object w:dxaOrig="2860" w:dyaOrig="740">
                        <v:shape id="_x0000_i1046" type="#_x0000_t75" style="width:116.05pt;height:37.15pt" o:ole="">
                          <v:imagedata r:id="rId43" o:title=""/>
                        </v:shape>
                        <o:OLEObject Type="Embed" ProgID="Equation.DSMT4" ShapeID="_x0000_i1046" DrawAspect="Content" ObjectID="_1632899746" r:id="rId44"/>
                      </w:object>
                    </w:r>
                  </w:p>
                  <w:p w:rsidR="00E8101D" w:rsidRDefault="00E8101D" w:rsidP="00E8101D">
                    <w:pPr>
                      <w:numPr>
                        <w:ilvl w:val="0"/>
                        <w:numId w:val="1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ستنتج أن  للعددين</w:t>
                    </w:r>
                    <w:r w:rsidRPr="00C87392">
                      <w:rPr>
                        <w:position w:val="-6"/>
                        <w:sz w:val="28"/>
                        <w:szCs w:val="28"/>
                        <w:lang w:bidi="ar-DZ"/>
                      </w:rPr>
                      <w:object w:dxaOrig="700" w:dyaOrig="320">
                        <v:shape id="_x0000_i1047" type="#_x0000_t75" style="width:34.85pt;height:16.05pt" o:ole="">
                          <v:imagedata r:id="rId45" o:title=""/>
                        </v:shape>
                        <o:OLEObject Type="Embed" ProgID="Equation.DSMT4" ShapeID="_x0000_i1047" DrawAspect="Content" ObjectID="_1632899747" r:id="rId46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و</w:t>
                    </w:r>
                    <w:r w:rsidRPr="00C87392">
                      <w:rPr>
                        <w:position w:val="-6"/>
                        <w:sz w:val="28"/>
                        <w:szCs w:val="28"/>
                        <w:lang w:bidi="ar-DZ"/>
                      </w:rPr>
                      <w:object w:dxaOrig="520" w:dyaOrig="279">
                        <v:shape id="_x0000_i1048" type="#_x0000_t75" style="width:26.15pt;height:13.75pt" o:ole="">
                          <v:imagedata r:id="rId47" o:title=""/>
                        </v:shape>
                        <o:OLEObject Type="Embed" ProgID="Equation.DSMT4" ShapeID="_x0000_i1048" DrawAspect="Content" ObjectID="_1632899748" r:id="rId48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نفس الإشارة </w:t>
                    </w:r>
                  </w:p>
                  <w:p w:rsidR="00E8101D" w:rsidRDefault="00E8101D" w:rsidP="00E8101D">
                    <w:pPr>
                      <w:numPr>
                        <w:ilvl w:val="0"/>
                        <w:numId w:val="1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أدرس تغيرات الدالة </w:t>
                    </w:r>
                    <w:r w:rsidRPr="0037110F">
                      <w:rPr>
                        <w:position w:val="-10"/>
                        <w:sz w:val="28"/>
                        <w:szCs w:val="28"/>
                        <w:lang w:bidi="ar-DZ"/>
                      </w:rPr>
                      <w:object w:dxaOrig="240" w:dyaOrig="320">
                        <v:shape id="_x0000_i1049" type="#_x0000_t75" style="width:11.9pt;height:16.05pt" o:ole="">
                          <v:imagedata r:id="rId5" o:title=""/>
                        </v:shape>
                        <o:OLEObject Type="Embed" ProgID="Equation.DSMT4" ShapeID="_x0000_i1049" DrawAspect="Content" ObjectID="_1632899749" r:id="rId49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  <w:p w:rsidR="00E8101D" w:rsidRDefault="00E8101D" w:rsidP="00E8101D">
                    <w:pPr>
                      <w:numPr>
                        <w:ilvl w:val="0"/>
                        <w:numId w:val="1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أدرس إشارة كل من </w:t>
                    </w:r>
                    <w:r w:rsidRPr="0037110F">
                      <w:rPr>
                        <w:position w:val="-10"/>
                        <w:sz w:val="28"/>
                        <w:szCs w:val="28"/>
                        <w:lang w:bidi="ar-DZ"/>
                      </w:rPr>
                      <w:object w:dxaOrig="540" w:dyaOrig="320">
                        <v:shape id="_x0000_i1050" type="#_x0000_t75" style="width:27.05pt;height:16.05pt" o:ole="">
                          <v:imagedata r:id="rId50" o:title=""/>
                        </v:shape>
                        <o:OLEObject Type="Embed" ProgID="Equation.DSMT4" ShapeID="_x0000_i1050" DrawAspect="Content" ObjectID="_1632899750" r:id="rId51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و</w:t>
                    </w:r>
                    <w:r w:rsidRPr="0037110F">
                      <w:rPr>
                        <w:position w:val="-10"/>
                        <w:sz w:val="28"/>
                        <w:szCs w:val="28"/>
                        <w:lang w:bidi="ar-DZ"/>
                      </w:rPr>
                      <w:object w:dxaOrig="520" w:dyaOrig="320">
                        <v:shape id="_x0000_i1051" type="#_x0000_t75" style="width:26.15pt;height:16.05pt" o:ole="">
                          <v:imagedata r:id="rId52" o:title=""/>
                        </v:shape>
                        <o:OLEObject Type="Embed" ProgID="Equation.DSMT4" ShapeID="_x0000_i1051" DrawAspect="Content" ObjectID="_1632899751" r:id="rId53"/>
                      </w:object>
                    </w:r>
                  </w:p>
                  <w:p w:rsidR="00E8101D" w:rsidRDefault="00E8101D" w:rsidP="00E8101D">
                    <w:pPr>
                      <w:numPr>
                        <w:ilvl w:val="0"/>
                        <w:numId w:val="1"/>
                      </w:numPr>
                      <w:bidi/>
                      <w:spacing w:after="0" w:line="240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على المجال</w:t>
                    </w:r>
                    <w:r w:rsidRPr="00014DB0">
                      <w:rPr>
                        <w:position w:val="-14"/>
                        <w:sz w:val="28"/>
                        <w:szCs w:val="28"/>
                        <w:lang w:bidi="ar-DZ"/>
                      </w:rPr>
                      <w:object w:dxaOrig="840" w:dyaOrig="400">
                        <v:shape id="_x0000_i1052" type="#_x0000_t75" style="width:42.2pt;height:20.2pt" o:ole="">
                          <v:imagedata r:id="rId54" o:title=""/>
                        </v:shape>
                        <o:OLEObject Type="Embed" ProgID="Equation.DSMT4" ShapeID="_x0000_i1052" DrawAspect="Content" ObjectID="_1632899752" r:id="rId55"/>
                      </w:objec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ستنتج اتجاه تغير الدوال</w:t>
                    </w:r>
                    <w:r w:rsidRPr="00391261">
                      <w:rPr>
                        <w:position w:val="-12"/>
                        <w:sz w:val="28"/>
                        <w:szCs w:val="28"/>
                        <w:lang w:bidi="ar-DZ"/>
                      </w:rPr>
                      <w:object w:dxaOrig="1500" w:dyaOrig="360">
                        <v:shape id="_x0000_i1053" type="#_x0000_t75" style="width:75.2pt;height:17.9pt" o:ole="">
                          <v:imagedata r:id="rId56" o:title=""/>
                        </v:shape>
                        <o:OLEObject Type="Embed" ProgID="Equation.DSMT4" ShapeID="_x0000_i1053" DrawAspect="Content" ObjectID="_1632899753" r:id="rId57"/>
                      </w:objec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معرفة على</w:t>
                    </w:r>
                    <w:r w:rsidRPr="00A76205">
                      <w:rPr>
                        <w:sz w:val="28"/>
                        <w:szCs w:val="28"/>
                        <w:lang w:bidi="ar-DZ"/>
                      </w:rPr>
                      <w:object w:dxaOrig="260" w:dyaOrig="260">
                        <v:shape id="_x0000_i1054" type="#_x0000_t75" style="width:12.85pt;height:12.85pt" o:ole="">
                          <v:imagedata r:id="rId7" o:title=""/>
                        </v:shape>
                        <o:OLEObject Type="Embed" ProgID="Equation.DSMT4" ShapeID="_x0000_i1054" DrawAspect="Content" ObjectID="_1632899754" r:id="rId58"/>
                      </w:object>
                    </w:r>
                    <w:proofErr w:type="gramStart"/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كما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يلي: </w:t>
                    </w:r>
                  </w:p>
                  <w:p w:rsidR="00E8101D" w:rsidRPr="00190136" w:rsidRDefault="00E8101D" w:rsidP="00E8101D">
                    <w:pPr>
                      <w:bidi/>
                      <w:spacing w:after="0" w:line="240" w:lineRule="auto"/>
                      <w:jc w:val="center"/>
                      <w:rPr>
                        <w:sz w:val="28"/>
                        <w:szCs w:val="28"/>
                        <w:lang w:bidi="ar-DZ"/>
                      </w:rPr>
                    </w:pPr>
                    <w:r w:rsidRPr="00B25B56">
                      <w:rPr>
                        <w:position w:val="-12"/>
                        <w:sz w:val="28"/>
                        <w:szCs w:val="28"/>
                        <w:lang w:bidi="ar-DZ"/>
                      </w:rPr>
                      <w:object w:dxaOrig="7620" w:dyaOrig="380">
                        <v:shape id="_x0000_i1055" type="#_x0000_t75" style="width:381.1pt;height:18.8pt" o:ole="">
                          <v:imagedata r:id="rId59" o:title=""/>
                        </v:shape>
                        <o:OLEObject Type="Embed" ProgID="Equation.DSMT4" ShapeID="_x0000_i1055" DrawAspect="Content" ObjectID="_1632899755" r:id="rId60"/>
                      </w:object>
                    </w:r>
                  </w:p>
                </w:txbxContent>
              </v:textbox>
            </v:roundrect>
            <v:shape id="_x0000_s1036" type="#_x0000_t65" style="position:absolute;left:9511;top:1734;width:1716;height:522" adj="19127" fillcolor="white [3212]" strokecolor="black [3213]" strokeweight="3pt">
              <v:shadow on="t" type="perspective" color="#7f7f7f [1601]" opacity=".5" offset="1pt" offset2="-1pt"/>
              <v:textbox style="mso-next-textbox:#_x0000_s1036">
                <w:txbxContent>
                  <w:p w:rsidR="00E8101D" w:rsidRPr="005F6F15" w:rsidRDefault="00E8101D" w:rsidP="00E8101D">
                    <w:pPr>
                      <w:bidi/>
                      <w:rPr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تمرين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</w:t>
                    </w:r>
                    <w:r w:rsidR="00DC2ADD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ثاني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:</w:t>
                    </w:r>
                  </w:p>
                </w:txbxContent>
              </v:textbox>
            </v:shape>
          </v:group>
        </w:pict>
      </w:r>
      <w:r>
        <w:rPr>
          <w:noProof/>
          <w:lang w:eastAsia="fr-FR"/>
        </w:rPr>
        <w:pict>
          <v:group id="_x0000_s1037" style="position:absolute;left:0;text-align:left;margin-left:6.45pt;margin-top:72.5pt;width:557.7pt;height:146.75pt;z-index:251672576" coordorigin="413,1734" coordsize="11154,2935">
            <v:roundrect id="_x0000_s1029" style="position:absolute;left:413;top:1889;width:11154;height:2780" arcsize="1684f" o:regroupid="3" fillcolor="white [3212]" strokecolor="black [3213]" strokeweight="3pt">
              <v:stroke dashstyle="1 1" endcap="round"/>
              <v:shadow on="t" type="perspective" color="#7f7f7f [1601]" opacity=".5" offset="1pt" offset2="-1pt"/>
              <v:textbox style="mso-next-textbox:#_x0000_s1029">
                <w:txbxContent>
                  <w:p w:rsidR="00AC4191" w:rsidRDefault="00AC4191" w:rsidP="00AC4191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</w:p>
                  <w:p w:rsidR="008C70E0" w:rsidRPr="0057796E" w:rsidRDefault="00A76205" w:rsidP="0059531E">
                    <w:pPr>
                      <w:bidi/>
                      <w:spacing w:after="0" w:line="240" w:lineRule="auto"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  <w:r w:rsidRPr="00A7620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37110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لتكن الدالتين </w:t>
                    </w:r>
                    <w:r w:rsidR="009F77BA" w:rsidRPr="0037110F">
                      <w:rPr>
                        <w:position w:val="-10"/>
                        <w:sz w:val="28"/>
                        <w:szCs w:val="28"/>
                        <w:lang w:bidi="ar-DZ"/>
                      </w:rPr>
                      <w:object w:dxaOrig="240" w:dyaOrig="320">
                        <v:shape id="_x0000_i1056" type="#_x0000_t75" style="width:11.9pt;height:16.05pt" o:ole="">
                          <v:imagedata r:id="rId5" o:title=""/>
                        </v:shape>
                        <o:OLEObject Type="Embed" ProgID="Equation.DSMT4" ShapeID="_x0000_i1056" DrawAspect="Content" ObjectID="_1632899756" r:id="rId61"/>
                      </w:object>
                    </w:r>
                    <w:r w:rsidR="009F77BA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و </w:t>
                    </w:r>
                    <w:r w:rsidR="0057796E" w:rsidRPr="00AC224C">
                      <w:rPr>
                        <w:rFonts w:asciiTheme="majorBidi" w:hAnsiTheme="majorBidi" w:cstheme="majorBidi"/>
                        <w:position w:val="-12"/>
                        <w:sz w:val="28"/>
                        <w:szCs w:val="28"/>
                        <w:lang w:bidi="ar-DZ"/>
                      </w:rPr>
                      <w:object w:dxaOrig="260" w:dyaOrig="320">
                        <v:shape id="_x0000_i1057" type="#_x0000_t75" style="width:12.85pt;height:16.05pt" o:ole="">
                          <v:imagedata r:id="rId62" o:title=""/>
                        </v:shape>
                        <o:OLEObject Type="Embed" ProgID="Equation.DSMT4" ShapeID="_x0000_i1057" DrawAspect="Content" ObjectID="_1632899757" r:id="rId63"/>
                      </w:object>
                    </w:r>
                    <w:r w:rsidR="0037110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معرفتين </w:t>
                    </w:r>
                    <w:proofErr w:type="gramStart"/>
                    <w:r w:rsidRPr="00A7620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على </w:t>
                    </w:r>
                    <w:r w:rsidR="00ED4CB7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57796E" w:rsidRPr="00271313">
                      <w:rPr>
                        <w:rFonts w:asciiTheme="majorBidi" w:hAnsiTheme="majorBidi" w:cstheme="majorBidi"/>
                        <w:position w:val="-4"/>
                        <w:sz w:val="28"/>
                        <w:szCs w:val="28"/>
                        <w:lang w:bidi="ar-DZ"/>
                      </w:rPr>
                      <w:object w:dxaOrig="300" w:dyaOrig="300">
                        <v:shape id="_x0000_i1058" type="#_x0000_t75" style="width:15.15pt;height:15.15pt" o:ole="">
                          <v:imagedata r:id="rId64" o:title=""/>
                        </v:shape>
                        <o:OLEObject Type="Embed" ProgID="Equation.DSMT4" ShapeID="_x0000_i1058" DrawAspect="Content" ObjectID="_1632899758" r:id="rId65"/>
                      </w:object>
                    </w:r>
                    <w:r w:rsidR="00ED4CB7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حيث</w:t>
                    </w:r>
                    <w:proofErr w:type="gramEnd"/>
                    <w:r w:rsidRPr="00A7620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: </w:t>
                    </w:r>
                    <w:r w:rsidR="008C70E0"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: </w:t>
                    </w:r>
                    <w:r w:rsidR="00252416" w:rsidRPr="00252416">
                      <w:rPr>
                        <w:rFonts w:asciiTheme="majorBidi" w:hAnsiTheme="majorBidi" w:cstheme="majorBidi"/>
                        <w:position w:val="-18"/>
                        <w:sz w:val="28"/>
                        <w:szCs w:val="28"/>
                        <w:lang w:bidi="ar-DZ"/>
                      </w:rPr>
                      <w:object w:dxaOrig="3240" w:dyaOrig="520">
                        <v:shape id="_x0000_i1059" type="#_x0000_t75" style="width:162.35pt;height:26.15pt" o:ole="">
                          <v:imagedata r:id="rId66" o:title=""/>
                        </v:shape>
                        <o:OLEObject Type="Embed" ProgID="Equation.DSMT4" ShapeID="_x0000_i1059" DrawAspect="Content" ObjectID="_1632899759" r:id="rId67"/>
                      </w:object>
                    </w:r>
                  </w:p>
                  <w:p w:rsidR="008C70E0" w:rsidRDefault="008C70E0" w:rsidP="0059531E">
                    <w:pPr>
                      <w:bidi/>
                      <w:spacing w:after="0" w:line="240" w:lineRule="auto"/>
                      <w:jc w:val="center"/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    ,   </w:t>
                    </w:r>
                    <w:r w:rsidR="00252416" w:rsidRPr="001D5B8F">
                      <w:rPr>
                        <w:rFonts w:asciiTheme="majorBidi" w:hAnsiTheme="majorBidi" w:cstheme="majorBidi"/>
                        <w:position w:val="-30"/>
                        <w:sz w:val="28"/>
                        <w:szCs w:val="28"/>
                        <w:lang w:bidi="ar-DZ"/>
                      </w:rPr>
                      <w:object w:dxaOrig="2580" w:dyaOrig="800">
                        <v:shape id="_x0000_i1060" type="#_x0000_t75" style="width:128.85pt;height:39.9pt" o:ole="">
                          <v:imagedata r:id="rId68" o:title=""/>
                        </v:shape>
                        <o:OLEObject Type="Embed" ProgID="Equation.DSMT4" ShapeID="_x0000_i1060" DrawAspect="Content" ObjectID="_1632899760" r:id="rId69"/>
                      </w:object>
                    </w: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   ,     </w:t>
                    </w:r>
                    <w:r w:rsidR="0057796E" w:rsidRPr="0057796E">
                      <w:rPr>
                        <w:rFonts w:asciiTheme="majorBidi" w:hAnsiTheme="majorBidi" w:cstheme="majorBidi"/>
                        <w:position w:val="-16"/>
                        <w:sz w:val="28"/>
                        <w:szCs w:val="28"/>
                        <w:lang w:bidi="ar-DZ"/>
                      </w:rPr>
                      <w:object w:dxaOrig="4020" w:dyaOrig="520">
                        <v:shape id="_x0000_i1061" type="#_x0000_t75" style="width:200.85pt;height:26.15pt" o:ole="">
                          <v:imagedata r:id="rId70" o:title=""/>
                        </v:shape>
                        <o:OLEObject Type="Embed" ProgID="Equation.DSMT4" ShapeID="_x0000_i1061" DrawAspect="Content" ObjectID="_1632899761" r:id="rId71"/>
                      </w:object>
                    </w:r>
                  </w:p>
                  <w:p w:rsidR="008C70E0" w:rsidRDefault="008C70E0" w:rsidP="0059531E">
                    <w:pPr>
                      <w:pStyle w:val="Paragraphedeliste"/>
                      <w:numPr>
                        <w:ilvl w:val="0"/>
                        <w:numId w:val="2"/>
                      </w:numPr>
                      <w:bidi/>
                      <w:spacing w:after="0" w:line="240" w:lineRule="auto"/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بعد تعيين مجموعة تعريف كل من الدوال </w:t>
                    </w:r>
                    <w:proofErr w:type="gramStart"/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التالية  </w:t>
                    </w:r>
                    <w:r w:rsidRPr="004E1AD1">
                      <w:rPr>
                        <w:rFonts w:asciiTheme="majorBidi" w:hAnsiTheme="majorBidi" w:cstheme="majorBidi"/>
                        <w:position w:val="-12"/>
                        <w:sz w:val="28"/>
                        <w:szCs w:val="28"/>
                        <w:lang w:bidi="ar-DZ"/>
                      </w:rPr>
                      <w:object w:dxaOrig="780" w:dyaOrig="400">
                        <v:shape id="_x0000_i1062" type="#_x0000_t75" style="width:39pt;height:20.2pt" o:ole="">
                          <v:imagedata r:id="rId72" o:title=""/>
                        </v:shape>
                        <o:OLEObject Type="Embed" ProgID="Equation.DSMT4" ShapeID="_x0000_i1062" DrawAspect="Content" ObjectID="_1632899762" r:id="rId73"/>
                      </w:object>
                    </w: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, </w:t>
                    </w:r>
                    <w:r w:rsidRPr="00B71707">
                      <w:rPr>
                        <w:rFonts w:asciiTheme="majorBidi" w:hAnsiTheme="majorBidi" w:cstheme="majorBidi"/>
                        <w:position w:val="-12"/>
                        <w:sz w:val="28"/>
                        <w:szCs w:val="28"/>
                        <w:lang w:bidi="ar-DZ"/>
                      </w:rPr>
                      <w:object w:dxaOrig="1180" w:dyaOrig="400">
                        <v:shape id="_x0000_i1063" type="#_x0000_t75" style="width:59.15pt;height:20.2pt" o:ole="">
                          <v:imagedata r:id="rId74" o:title=""/>
                        </v:shape>
                        <o:OLEObject Type="Embed" ProgID="Equation.DSMT4" ShapeID="_x0000_i1063" DrawAspect="Content" ObjectID="_1632899763" r:id="rId75"/>
                      </w:objec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, </w:t>
                    </w:r>
                    <w:r w:rsidRPr="00B71707">
                      <w:rPr>
                        <w:rFonts w:asciiTheme="majorBidi" w:hAnsiTheme="majorBidi" w:cstheme="majorBidi"/>
                        <w:position w:val="-12"/>
                        <w:sz w:val="28"/>
                        <w:szCs w:val="28"/>
                        <w:lang w:bidi="ar-DZ"/>
                      </w:rPr>
                      <w:object w:dxaOrig="760" w:dyaOrig="400">
                        <v:shape id="_x0000_i1064" type="#_x0000_t75" style="width:38.05pt;height:20.2pt" o:ole="">
                          <v:imagedata r:id="rId76" o:title=""/>
                        </v:shape>
                        <o:OLEObject Type="Embed" ProgID="Equation.DSMT4" ShapeID="_x0000_i1064" DrawAspect="Content" ObjectID="_1632899764" r:id="rId77"/>
                      </w:object>
                    </w:r>
                    <w:r>
                      <w:rPr>
                        <w:rFonts w:asciiTheme="majorBidi" w:hAnsiTheme="majorBidi" w:cstheme="majorBidi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,</w:t>
                    </w:r>
                    <w:r w:rsidRPr="00B71707">
                      <w:rPr>
                        <w:rFonts w:asciiTheme="majorBidi" w:hAnsiTheme="majorBidi" w:cstheme="majorBidi"/>
                        <w:position w:val="-12"/>
                        <w:sz w:val="28"/>
                        <w:szCs w:val="28"/>
                        <w:lang w:bidi="ar-DZ"/>
                      </w:rPr>
                      <w:object w:dxaOrig="720" w:dyaOrig="400">
                        <v:shape id="_x0000_i1065" type="#_x0000_t75" style="width:36.25pt;height:20.2pt" o:ole="">
                          <v:imagedata r:id="rId78" o:title=""/>
                        </v:shape>
                        <o:OLEObject Type="Embed" ProgID="Equation.DSMT4" ShapeID="_x0000_i1065" DrawAspect="Content" ObjectID="_1632899765" r:id="rId79"/>
                      </w:objec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و </w:t>
                    </w:r>
                    <w:r w:rsidRPr="00CF4FD9">
                      <w:rPr>
                        <w:rFonts w:asciiTheme="majorBidi" w:hAnsiTheme="majorBidi" w:cstheme="majorBidi"/>
                        <w:position w:val="-12"/>
                        <w:sz w:val="28"/>
                        <w:szCs w:val="28"/>
                        <w:lang w:bidi="ar-DZ"/>
                      </w:rPr>
                      <w:object w:dxaOrig="660" w:dyaOrig="400">
                        <v:shape id="_x0000_i1066" type="#_x0000_t75" style="width:33pt;height:20.2pt" o:ole="">
                          <v:imagedata r:id="rId80" o:title=""/>
                        </v:shape>
                        <o:OLEObject Type="Embed" ProgID="Equation.DSMT4" ShapeID="_x0000_i1066" DrawAspect="Content" ObjectID="_1632899766" r:id="rId81"/>
                      </w:object>
                    </w:r>
                    <w:r>
                      <w:rPr>
                        <w:rFonts w:asciiTheme="majorBidi" w:hAnsiTheme="majorBidi" w:cstheme="majorBidi" w:hint="cs"/>
                        <w:sz w:val="28"/>
                        <w:szCs w:val="28"/>
                        <w:rtl/>
                        <w:lang w:bidi="ar-DZ"/>
                      </w:rPr>
                      <w:t xml:space="preserve">  أعط عبارة كل منها </w:t>
                    </w:r>
                  </w:p>
                  <w:p w:rsidR="00B25B56" w:rsidRPr="008C70E0" w:rsidRDefault="00B25B56" w:rsidP="00070891">
                    <w:pPr>
                      <w:bidi/>
                      <w:spacing w:after="0" w:line="240" w:lineRule="auto"/>
                      <w:jc w:val="center"/>
                      <w:rPr>
                        <w:sz w:val="28"/>
                        <w:szCs w:val="28"/>
                        <w:lang w:bidi="ar-DZ"/>
                      </w:rPr>
                    </w:pPr>
                  </w:p>
                  <w:proofErr w:type="gramEnd"/>
                </w:txbxContent>
              </v:textbox>
            </v:roundrect>
            <v:shape id="_x0000_s1030" type="#_x0000_t65" style="position:absolute;left:9511;top:1734;width:1716;height:506" o:regroupid="3" adj="19127" fillcolor="white [3212]" strokecolor="black [3213]" strokeweight="3pt">
              <v:shadow on="t" type="perspective" color="#7f7f7f [1601]" opacity=".5" offset="1pt" offset2="-1pt"/>
              <v:textbox style="mso-next-textbox:#_x0000_s1030">
                <w:txbxContent>
                  <w:p w:rsidR="005F6F15" w:rsidRPr="005F6F15" w:rsidRDefault="00BA2EA6" w:rsidP="00B66972">
                    <w:pPr>
                      <w:bidi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التمرين </w:t>
                    </w:r>
                    <w:proofErr w:type="gramStart"/>
                    <w:r w:rsidR="00B66972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أول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:</w:t>
                    </w:r>
                    <w:proofErr w:type="gramEnd"/>
                  </w:p>
                </w:txbxContent>
              </v:textbox>
            </v:shape>
          </v:group>
        </w:pict>
      </w:r>
      <w:r>
        <w:rPr>
          <w:noProof/>
          <w:lang w:eastAsia="fr-FR"/>
        </w:rPr>
        <w:pict>
          <v:group id="_x0000_s1032" style="position:absolute;left:0;text-align:left;margin-left:2.3pt;margin-top:4.15pt;width:560.9pt;height:61.9pt;z-index:251668480" coordorigin="330,367" coordsize="11218,1238">
            <v:roundrect id="_x0000_s1026" style="position:absolute;left:330;top:367;width:11218;height:1238" arcsize="7339f" o:regroupid="2" fillcolor="white [3212]" strokecolor="#4f81bd [3204]" strokeweight="3pt">
              <v:stroke dashstyle="1 1" endcap="round"/>
              <v:shadow on="t" type="perspective" color="#7f7f7f [1601]" opacity=".5" offset="1pt" offset2="-1pt"/>
              <v:textbox style="mso-next-textbox:#_x0000_s1026">
                <w:txbxContent>
                  <w:p w:rsidR="00466E18" w:rsidRDefault="00466E18" w:rsidP="00466E18">
                    <w:pPr>
                      <w:bidi/>
                      <w:rPr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ثانوية عبد المؤمن بن علي الادرسية </w:t>
                    </w:r>
                    <w:r w:rsidR="00735986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               </w:t>
                    </w:r>
                    <w:r w:rsidR="00F3555C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           </w:t>
                    </w:r>
                    <w:r w:rsidR="00B04FF6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</w:t>
                    </w:r>
                    <w:r w:rsidR="00735986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السنة الدراسية : 2019/2020</w:t>
                    </w:r>
                  </w:p>
                  <w:p w:rsidR="00735986" w:rsidRPr="00466E18" w:rsidRDefault="00763FF6" w:rsidP="00735986">
                    <w:pPr>
                      <w:bidi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المستوى: ثانية تقني رياضي                                  </w:t>
                    </w:r>
                    <w:r w:rsidR="00B04FF6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              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أعطي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يوم :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.................... </w:t>
                    </w:r>
                  </w:p>
                </w:txbxContent>
              </v:textbox>
            </v:roundrect>
            <v:shapetype id="_x0000_t9" coordsize="21600,21600" o:spt="9" adj="5400" path="m@0,l,10800@0,21600@1,21600,21600,1080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gradientshapeok="t" o:connecttype="rect" textboxrect="1800,1800,19800,19800;3600,3600,18000,18000;6300,6300,15300,15300"/>
              <v:handles>
                <v:h position="#0,topLeft" xrange="0,10800"/>
              </v:handles>
            </v:shapetype>
            <v:shape id="_x0000_s1027" type="#_x0000_t9" style="position:absolute;left:4151;top:679;width:3157;height:596" o:regroupid="2" adj="977" fillcolor="white [3212]" strokecolor="black [3213]" strokeweight="3pt">
              <v:shadow on="t" type="perspective" color="#7f7f7f [1601]" opacity=".5" offset="1pt" offset2="-1pt"/>
              <v:textbox style="mso-next-textbox:#_x0000_s1027">
                <w:txbxContent>
                  <w:p w:rsidR="005501C1" w:rsidRPr="005501C1" w:rsidRDefault="005501C1" w:rsidP="005501C1">
                    <w:pPr>
                      <w:bidi/>
                      <w:jc w:val="center"/>
                      <w:rPr>
                        <w:sz w:val="28"/>
                        <w:szCs w:val="28"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واجب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المنزلي </w:t>
                    </w:r>
                    <w:r w:rsidR="00763FF6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أول</w:t>
                    </w:r>
                  </w:p>
                </w:txbxContent>
              </v:textbox>
            </v:shape>
          </v:group>
        </w:pict>
      </w:r>
    </w:p>
    <w:sectPr w:rsidR="007A203B" w:rsidSect="002D3FC3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370FE4"/>
    <w:multiLevelType w:val="hybridMultilevel"/>
    <w:tmpl w:val="2D0C82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7903D1"/>
    <w:multiLevelType w:val="hybridMultilevel"/>
    <w:tmpl w:val="3D4E5DB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9372757"/>
    <w:multiLevelType w:val="hybridMultilevel"/>
    <w:tmpl w:val="DAA0B1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E672EA"/>
    <w:rsid w:val="00014DB0"/>
    <w:rsid w:val="0004026E"/>
    <w:rsid w:val="00070891"/>
    <w:rsid w:val="000D6367"/>
    <w:rsid w:val="000E4D1B"/>
    <w:rsid w:val="001226D9"/>
    <w:rsid w:val="001456BF"/>
    <w:rsid w:val="00156247"/>
    <w:rsid w:val="00190136"/>
    <w:rsid w:val="00252416"/>
    <w:rsid w:val="002C62AA"/>
    <w:rsid w:val="002D3FC3"/>
    <w:rsid w:val="002F424E"/>
    <w:rsid w:val="00352306"/>
    <w:rsid w:val="0037110F"/>
    <w:rsid w:val="003853A1"/>
    <w:rsid w:val="00391261"/>
    <w:rsid w:val="00402DDA"/>
    <w:rsid w:val="00412350"/>
    <w:rsid w:val="00427A0F"/>
    <w:rsid w:val="00466E18"/>
    <w:rsid w:val="004712EF"/>
    <w:rsid w:val="004752EB"/>
    <w:rsid w:val="004C7AB7"/>
    <w:rsid w:val="004F1406"/>
    <w:rsid w:val="005501C1"/>
    <w:rsid w:val="0057796E"/>
    <w:rsid w:val="0059531E"/>
    <w:rsid w:val="005E47ED"/>
    <w:rsid w:val="005F6F15"/>
    <w:rsid w:val="00654CFF"/>
    <w:rsid w:val="006B775D"/>
    <w:rsid w:val="006C2E79"/>
    <w:rsid w:val="00735986"/>
    <w:rsid w:val="00757049"/>
    <w:rsid w:val="0075742E"/>
    <w:rsid w:val="00763FF6"/>
    <w:rsid w:val="00766232"/>
    <w:rsid w:val="00787A89"/>
    <w:rsid w:val="007A046F"/>
    <w:rsid w:val="007A203B"/>
    <w:rsid w:val="007E24C7"/>
    <w:rsid w:val="00825A2D"/>
    <w:rsid w:val="00853C22"/>
    <w:rsid w:val="0087792F"/>
    <w:rsid w:val="008C70E0"/>
    <w:rsid w:val="00945D37"/>
    <w:rsid w:val="009A204D"/>
    <w:rsid w:val="009A363E"/>
    <w:rsid w:val="009A6CB2"/>
    <w:rsid w:val="009B678F"/>
    <w:rsid w:val="009F77BA"/>
    <w:rsid w:val="00A04CAD"/>
    <w:rsid w:val="00A24AD7"/>
    <w:rsid w:val="00A76205"/>
    <w:rsid w:val="00A80F21"/>
    <w:rsid w:val="00A87EF3"/>
    <w:rsid w:val="00AA2847"/>
    <w:rsid w:val="00AC0E8F"/>
    <w:rsid w:val="00AC4191"/>
    <w:rsid w:val="00B04FF6"/>
    <w:rsid w:val="00B25B56"/>
    <w:rsid w:val="00B2659C"/>
    <w:rsid w:val="00B66972"/>
    <w:rsid w:val="00B97478"/>
    <w:rsid w:val="00BA2EA6"/>
    <w:rsid w:val="00BD74BE"/>
    <w:rsid w:val="00BE632C"/>
    <w:rsid w:val="00C00CCC"/>
    <w:rsid w:val="00C15FB0"/>
    <w:rsid w:val="00C50E18"/>
    <w:rsid w:val="00C66420"/>
    <w:rsid w:val="00C87392"/>
    <w:rsid w:val="00CB1F7D"/>
    <w:rsid w:val="00CF6B95"/>
    <w:rsid w:val="00D447C5"/>
    <w:rsid w:val="00D62865"/>
    <w:rsid w:val="00D92C50"/>
    <w:rsid w:val="00D967F6"/>
    <w:rsid w:val="00DC2ADD"/>
    <w:rsid w:val="00DC590A"/>
    <w:rsid w:val="00DC5C50"/>
    <w:rsid w:val="00DF4DC6"/>
    <w:rsid w:val="00E26C31"/>
    <w:rsid w:val="00E672EA"/>
    <w:rsid w:val="00E67A10"/>
    <w:rsid w:val="00E8101D"/>
    <w:rsid w:val="00EB14EF"/>
    <w:rsid w:val="00ED4CB7"/>
    <w:rsid w:val="00F02F6C"/>
    <w:rsid w:val="00F05774"/>
    <w:rsid w:val="00F17EF9"/>
    <w:rsid w:val="00F3555C"/>
    <w:rsid w:val="00F5126A"/>
    <w:rsid w:val="00F562E4"/>
    <w:rsid w:val="00F84E10"/>
    <w:rsid w:val="00FA5ABB"/>
    <w:rsid w:val="00FD50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fillcolor="none [3212]" strokecolor="none [3213]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203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C70E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C7A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C7AB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</Pages>
  <Words>0</Words>
  <Characters>4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Binfo</dc:creator>
  <cp:lastModifiedBy>1Binfo</cp:lastModifiedBy>
  <cp:revision>61</cp:revision>
  <cp:lastPrinted>2019-10-18T08:25:00Z</cp:lastPrinted>
  <dcterms:created xsi:type="dcterms:W3CDTF">2019-09-23T18:04:00Z</dcterms:created>
  <dcterms:modified xsi:type="dcterms:W3CDTF">2019-10-18T08:28:00Z</dcterms:modified>
</cp:coreProperties>
</file>